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</p:sldMasterIdLst>
  <p:notesMasterIdLst>
    <p:notesMasterId r:id="rId18"/>
  </p:notesMasterIdLst>
  <p:handoutMasterIdLst>
    <p:handoutMasterId r:id="rId19"/>
  </p:handoutMasterIdLst>
  <p:sldIdLst>
    <p:sldId id="303" r:id="rId2"/>
    <p:sldId id="265" r:id="rId3"/>
    <p:sldId id="324" r:id="rId4"/>
    <p:sldId id="344" r:id="rId5"/>
    <p:sldId id="357" r:id="rId6"/>
    <p:sldId id="349" r:id="rId7"/>
    <p:sldId id="359" r:id="rId8"/>
    <p:sldId id="311" r:id="rId9"/>
    <p:sldId id="309" r:id="rId10"/>
    <p:sldId id="350" r:id="rId11"/>
    <p:sldId id="352" r:id="rId12"/>
    <p:sldId id="354" r:id="rId13"/>
    <p:sldId id="355" r:id="rId14"/>
    <p:sldId id="356" r:id="rId15"/>
    <p:sldId id="358" r:id="rId16"/>
    <p:sldId id="353" r:id="rId17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38" autoAdjust="0"/>
    <p:restoredTop sz="89130" autoAdjust="0"/>
  </p:normalViewPr>
  <p:slideViewPr>
    <p:cSldViewPr snapToGrid="0" snapToObjects="1">
      <p:cViewPr>
        <p:scale>
          <a:sx n="75" d="100"/>
          <a:sy n="75" d="100"/>
        </p:scale>
        <p:origin x="738" y="102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4">
  <dgm:title val=""/>
  <dgm:desc val=""/>
  <dgm:catLst>
    <dgm:cat type="accent2" pri="11400"/>
  </dgm:catLst>
  <dgm:styleLbl name="node0">
    <dgm:fillClrLst meth="cycle">
      <a:schemeClr val="accent2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2">
        <a:shade val="50000"/>
      </a:schemeClr>
      <a:schemeClr val="accent2">
        <a:tint val="4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2">
        <a:shade val="50000"/>
      </a:schemeClr>
      <a:schemeClr val="accent2">
        <a:tint val="45000"/>
      </a:schemeClr>
    </dgm:fillClrLst>
    <dgm:linClrLst meth="cycle">
      <a:schemeClr val="accent2">
        <a:shade val="50000"/>
      </a:schemeClr>
      <a:schemeClr val="accent2">
        <a:tint val="45000"/>
      </a:schemeClr>
    </dgm:linClrLst>
    <dgm:effectClrLst/>
    <dgm:txLinClrLst/>
    <dgm:txFillClrLst/>
    <dgm:txEffectClrLst/>
  </dgm:styleLbl>
  <dgm:styleLbl name="lnNode1">
    <dgm:fillClrLst meth="cycle">
      <a:schemeClr val="accent2">
        <a:shade val="50000"/>
      </a:schemeClr>
      <a:schemeClr val="accent2">
        <a:tint val="4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2">
        <a:shade val="80000"/>
        <a:alpha val="50000"/>
      </a:schemeClr>
      <a:schemeClr val="accent2">
        <a:tint val="45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55000"/>
      </a:schemeClr>
    </dgm:fillClrLst>
    <dgm:linClrLst meth="repeat">
      <a:schemeClr val="accent2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55000"/>
      </a:schemeClr>
    </dgm:fillClrLst>
    <dgm:linClrLst meth="repeat">
      <a:schemeClr val="accent2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55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9E6281-ACF4-4A86-AE35-8075AADD5B9A}" type="doc">
      <dgm:prSet loTypeId="urn:microsoft.com/office/officeart/2005/8/layout/vList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2A874549-6EB8-4238-BEB0-D24806FCC928}">
      <dgm:prSet/>
      <dgm:spPr/>
      <dgm:t>
        <a:bodyPr/>
        <a:lstStyle/>
        <a:p>
          <a:pPr rtl="0"/>
          <a:r>
            <a:rPr lang="zh-CN" dirty="0" smtClean="0"/>
            <a:t>全连接的卷积神经网络</a:t>
          </a:r>
          <a:endParaRPr lang="zh-CN" dirty="0"/>
        </a:p>
      </dgm:t>
    </dgm:pt>
    <dgm:pt modelId="{94F1B4A9-558C-4929-9C1B-03B7F80C3675}" type="parTrans" cxnId="{8340C12B-64D3-4A24-AD7C-0B6094B1F112}">
      <dgm:prSet/>
      <dgm:spPr/>
      <dgm:t>
        <a:bodyPr/>
        <a:lstStyle/>
        <a:p>
          <a:endParaRPr lang="zh-CN" altLang="en-US"/>
        </a:p>
      </dgm:t>
    </dgm:pt>
    <dgm:pt modelId="{5563D397-F42F-45B9-9521-E1A80A27722F}" type="sibTrans" cxnId="{8340C12B-64D3-4A24-AD7C-0B6094B1F112}">
      <dgm:prSet/>
      <dgm:spPr/>
      <dgm:t>
        <a:bodyPr/>
        <a:lstStyle/>
        <a:p>
          <a:endParaRPr lang="zh-CN" altLang="en-US"/>
        </a:p>
      </dgm:t>
    </dgm:pt>
    <dgm:pt modelId="{DB315EE0-C3DC-495C-BAC8-BDFD20BFFB5F}">
      <dgm:prSet/>
      <dgm:spPr/>
      <dgm:t>
        <a:bodyPr/>
        <a:lstStyle/>
        <a:p>
          <a:pPr rtl="0"/>
          <a:r>
            <a:rPr lang="zh-CN" dirty="0" smtClean="0"/>
            <a:t>利用前面的</a:t>
          </a:r>
          <a:r>
            <a:rPr lang="en-US" dirty="0" smtClean="0"/>
            <a:t>Feature Map</a:t>
          </a:r>
          <a:r>
            <a:rPr lang="zh-CN" dirty="0" smtClean="0"/>
            <a:t>对后面出现的</a:t>
          </a:r>
          <a:r>
            <a:rPr lang="en-US" dirty="0" smtClean="0"/>
            <a:t>Feature Map</a:t>
          </a:r>
          <a:r>
            <a:rPr lang="zh-CN" dirty="0" smtClean="0"/>
            <a:t>进行扩充</a:t>
          </a:r>
          <a:endParaRPr lang="zh-CN" dirty="0"/>
        </a:p>
      </dgm:t>
    </dgm:pt>
    <dgm:pt modelId="{53F21DCE-4AC9-4809-B60C-E1044875B8FD}" type="parTrans" cxnId="{370728C6-23D8-430C-97C6-77EA746304CE}">
      <dgm:prSet/>
      <dgm:spPr/>
      <dgm:t>
        <a:bodyPr/>
        <a:lstStyle/>
        <a:p>
          <a:endParaRPr lang="zh-CN" altLang="en-US"/>
        </a:p>
      </dgm:t>
    </dgm:pt>
    <dgm:pt modelId="{5BB83D14-054E-42B8-8889-80ACAFC9C91A}" type="sibTrans" cxnId="{370728C6-23D8-430C-97C6-77EA746304CE}">
      <dgm:prSet/>
      <dgm:spPr/>
      <dgm:t>
        <a:bodyPr/>
        <a:lstStyle/>
        <a:p>
          <a:endParaRPr lang="zh-CN" altLang="en-US"/>
        </a:p>
      </dgm:t>
    </dgm:pt>
    <dgm:pt modelId="{E9EF346A-F587-4C8B-BE9F-83F102E49FBF}">
      <dgm:prSet/>
      <dgm:spPr/>
      <dgm:t>
        <a:bodyPr/>
        <a:lstStyle/>
        <a:p>
          <a:pPr rtl="0"/>
          <a:r>
            <a:rPr lang="zh-CN" dirty="0" smtClean="0"/>
            <a:t>对称的结构</a:t>
          </a:r>
          <a:endParaRPr lang="zh-CN" dirty="0"/>
        </a:p>
      </dgm:t>
    </dgm:pt>
    <dgm:pt modelId="{6211AAFA-8E50-4394-B501-024387734FFC}" type="parTrans" cxnId="{09D1ACFB-FDD2-4CC1-9AB0-7155F25EBA5C}">
      <dgm:prSet/>
      <dgm:spPr/>
      <dgm:t>
        <a:bodyPr/>
        <a:lstStyle/>
        <a:p>
          <a:endParaRPr lang="zh-CN" altLang="en-US"/>
        </a:p>
      </dgm:t>
    </dgm:pt>
    <dgm:pt modelId="{937735FA-DD23-4ED6-91B2-58B873D0FCAA}" type="sibTrans" cxnId="{09D1ACFB-FDD2-4CC1-9AB0-7155F25EBA5C}">
      <dgm:prSet/>
      <dgm:spPr/>
      <dgm:t>
        <a:bodyPr/>
        <a:lstStyle/>
        <a:p>
          <a:endParaRPr lang="zh-CN" altLang="en-US"/>
        </a:p>
      </dgm:t>
    </dgm:pt>
    <dgm:pt modelId="{EE6BA1D2-9911-448A-B2B2-46A5A67E6C6D}">
      <dgm:prSet/>
      <dgm:spPr/>
      <dgm:t>
        <a:bodyPr/>
        <a:lstStyle/>
        <a:p>
          <a:pPr rtl="0"/>
          <a:r>
            <a:rPr lang="zh-CN" dirty="0" smtClean="0"/>
            <a:t>常用于医学图像的分割任务中</a:t>
          </a:r>
          <a:endParaRPr lang="zh-CN" dirty="0"/>
        </a:p>
      </dgm:t>
    </dgm:pt>
    <dgm:pt modelId="{9C3A3990-A0EE-46D2-AAB6-184F627C08E0}" type="parTrans" cxnId="{1A41C541-8ECC-4C62-B5EF-86E8606EB453}">
      <dgm:prSet/>
      <dgm:spPr/>
      <dgm:t>
        <a:bodyPr/>
        <a:lstStyle/>
        <a:p>
          <a:endParaRPr lang="zh-CN" altLang="en-US"/>
        </a:p>
      </dgm:t>
    </dgm:pt>
    <dgm:pt modelId="{8BAAE1FD-7C62-4124-A2C7-CEFEB17B5715}" type="sibTrans" cxnId="{1A41C541-8ECC-4C62-B5EF-86E8606EB453}">
      <dgm:prSet/>
      <dgm:spPr/>
      <dgm:t>
        <a:bodyPr/>
        <a:lstStyle/>
        <a:p>
          <a:endParaRPr lang="zh-CN" altLang="en-US"/>
        </a:p>
      </dgm:t>
    </dgm:pt>
    <dgm:pt modelId="{41B0A1FE-1159-4BFE-AFCE-5B8DA0124E56}">
      <dgm:prSet/>
      <dgm:spPr/>
      <dgm:t>
        <a:bodyPr/>
        <a:lstStyle/>
        <a:p>
          <a:pPr rtl="0"/>
          <a:r>
            <a:rPr lang="zh-CN" altLang="en-US" dirty="0" smtClean="0"/>
            <a:t>赢得了</a:t>
          </a:r>
          <a:r>
            <a:rPr lang="en-US" altLang="zh-CN" dirty="0" smtClean="0"/>
            <a:t>ISBI Challenge</a:t>
          </a:r>
          <a:r>
            <a:rPr lang="zh-CN" altLang="en-US" dirty="0" smtClean="0"/>
            <a:t>的第一</a:t>
          </a:r>
          <a:endParaRPr lang="zh-CN" dirty="0"/>
        </a:p>
      </dgm:t>
    </dgm:pt>
    <dgm:pt modelId="{7FC725EC-B592-4F6A-9451-6A9803319BA3}" type="parTrans" cxnId="{0AA12435-C42F-4FD5-ABDB-0B9E1728E7E5}">
      <dgm:prSet/>
      <dgm:spPr/>
      <dgm:t>
        <a:bodyPr/>
        <a:lstStyle/>
        <a:p>
          <a:endParaRPr lang="zh-CN" altLang="en-US"/>
        </a:p>
      </dgm:t>
    </dgm:pt>
    <dgm:pt modelId="{D0F38FC6-CF3D-47D5-83AF-37F32EB1BC20}" type="sibTrans" cxnId="{0AA12435-C42F-4FD5-ABDB-0B9E1728E7E5}">
      <dgm:prSet/>
      <dgm:spPr/>
      <dgm:t>
        <a:bodyPr/>
        <a:lstStyle/>
        <a:p>
          <a:endParaRPr lang="zh-CN" altLang="en-US"/>
        </a:p>
      </dgm:t>
    </dgm:pt>
    <dgm:pt modelId="{107607B0-5B98-44A4-B191-958B109A395D}" type="pres">
      <dgm:prSet presAssocID="{589E6281-ACF4-4A86-AE35-8075AADD5B9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B5E85A2-4E5F-42B8-A1DE-76B561413884}" type="pres">
      <dgm:prSet presAssocID="{2A874549-6EB8-4238-BEB0-D24806FCC928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0EAD97-8C52-4992-BA83-0E1FF6D5D140}" type="pres">
      <dgm:prSet presAssocID="{5563D397-F42F-45B9-9521-E1A80A27722F}" presName="spacer" presStyleCnt="0"/>
      <dgm:spPr/>
    </dgm:pt>
    <dgm:pt modelId="{E80F773B-D731-48CD-B87F-9BE93629A158}" type="pres">
      <dgm:prSet presAssocID="{DB315EE0-C3DC-495C-BAC8-BDFD20BFFB5F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37FDBB-CD96-49BE-A9AC-22EE69F40044}" type="pres">
      <dgm:prSet presAssocID="{5BB83D14-054E-42B8-8889-80ACAFC9C91A}" presName="spacer" presStyleCnt="0"/>
      <dgm:spPr/>
    </dgm:pt>
    <dgm:pt modelId="{5CBB95C9-82F8-4D23-9E7E-FF10BE9D5F31}" type="pres">
      <dgm:prSet presAssocID="{E9EF346A-F587-4C8B-BE9F-83F102E49FBF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DE75163-F024-453F-AB0A-4EAB9668B47F}" type="pres">
      <dgm:prSet presAssocID="{937735FA-DD23-4ED6-91B2-58B873D0FCAA}" presName="spacer" presStyleCnt="0"/>
      <dgm:spPr/>
    </dgm:pt>
    <dgm:pt modelId="{8B391FB9-F87E-427B-8571-2D4EDE91029D}" type="pres">
      <dgm:prSet presAssocID="{EE6BA1D2-9911-448A-B2B2-46A5A67E6C6D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5890BD7-3DB1-46D8-896F-B37176B57068}" type="pres">
      <dgm:prSet presAssocID="{8BAAE1FD-7C62-4124-A2C7-CEFEB17B5715}" presName="spacer" presStyleCnt="0"/>
      <dgm:spPr/>
    </dgm:pt>
    <dgm:pt modelId="{C032CC04-70B2-4882-88F6-4087D3516BE8}" type="pres">
      <dgm:prSet presAssocID="{41B0A1FE-1159-4BFE-AFCE-5B8DA0124E5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4472ACF-CAE7-4497-B97B-CDBB184EA320}" type="presOf" srcId="{EE6BA1D2-9911-448A-B2B2-46A5A67E6C6D}" destId="{8B391FB9-F87E-427B-8571-2D4EDE91029D}" srcOrd="0" destOrd="0" presId="urn:microsoft.com/office/officeart/2005/8/layout/vList2"/>
    <dgm:cxn modelId="{8F315127-6B47-4161-B283-F141746FD803}" type="presOf" srcId="{E9EF346A-F587-4C8B-BE9F-83F102E49FBF}" destId="{5CBB95C9-82F8-4D23-9E7E-FF10BE9D5F31}" srcOrd="0" destOrd="0" presId="urn:microsoft.com/office/officeart/2005/8/layout/vList2"/>
    <dgm:cxn modelId="{A92C859D-7990-4BA7-97E9-A0CF26586855}" type="presOf" srcId="{DB315EE0-C3DC-495C-BAC8-BDFD20BFFB5F}" destId="{E80F773B-D731-48CD-B87F-9BE93629A158}" srcOrd="0" destOrd="0" presId="urn:microsoft.com/office/officeart/2005/8/layout/vList2"/>
    <dgm:cxn modelId="{5473F53F-3195-4C42-9FFF-FEB37C7BE24E}" type="presOf" srcId="{589E6281-ACF4-4A86-AE35-8075AADD5B9A}" destId="{107607B0-5B98-44A4-B191-958B109A395D}" srcOrd="0" destOrd="0" presId="urn:microsoft.com/office/officeart/2005/8/layout/vList2"/>
    <dgm:cxn modelId="{370728C6-23D8-430C-97C6-77EA746304CE}" srcId="{589E6281-ACF4-4A86-AE35-8075AADD5B9A}" destId="{DB315EE0-C3DC-495C-BAC8-BDFD20BFFB5F}" srcOrd="1" destOrd="0" parTransId="{53F21DCE-4AC9-4809-B60C-E1044875B8FD}" sibTransId="{5BB83D14-054E-42B8-8889-80ACAFC9C91A}"/>
    <dgm:cxn modelId="{1A41C541-8ECC-4C62-B5EF-86E8606EB453}" srcId="{589E6281-ACF4-4A86-AE35-8075AADD5B9A}" destId="{EE6BA1D2-9911-448A-B2B2-46A5A67E6C6D}" srcOrd="3" destOrd="0" parTransId="{9C3A3990-A0EE-46D2-AAB6-184F627C08E0}" sibTransId="{8BAAE1FD-7C62-4124-A2C7-CEFEB17B5715}"/>
    <dgm:cxn modelId="{09D1ACFB-FDD2-4CC1-9AB0-7155F25EBA5C}" srcId="{589E6281-ACF4-4A86-AE35-8075AADD5B9A}" destId="{E9EF346A-F587-4C8B-BE9F-83F102E49FBF}" srcOrd="2" destOrd="0" parTransId="{6211AAFA-8E50-4394-B501-024387734FFC}" sibTransId="{937735FA-DD23-4ED6-91B2-58B873D0FCAA}"/>
    <dgm:cxn modelId="{8340C12B-64D3-4A24-AD7C-0B6094B1F112}" srcId="{589E6281-ACF4-4A86-AE35-8075AADD5B9A}" destId="{2A874549-6EB8-4238-BEB0-D24806FCC928}" srcOrd="0" destOrd="0" parTransId="{94F1B4A9-558C-4929-9C1B-03B7F80C3675}" sibTransId="{5563D397-F42F-45B9-9521-E1A80A27722F}"/>
    <dgm:cxn modelId="{0AA12435-C42F-4FD5-ABDB-0B9E1728E7E5}" srcId="{589E6281-ACF4-4A86-AE35-8075AADD5B9A}" destId="{41B0A1FE-1159-4BFE-AFCE-5B8DA0124E56}" srcOrd="4" destOrd="0" parTransId="{7FC725EC-B592-4F6A-9451-6A9803319BA3}" sibTransId="{D0F38FC6-CF3D-47D5-83AF-37F32EB1BC20}"/>
    <dgm:cxn modelId="{517C5CA0-A58D-4CA1-B40A-0C5EC2A2AFA0}" type="presOf" srcId="{41B0A1FE-1159-4BFE-AFCE-5B8DA0124E56}" destId="{C032CC04-70B2-4882-88F6-4087D3516BE8}" srcOrd="0" destOrd="0" presId="urn:microsoft.com/office/officeart/2005/8/layout/vList2"/>
    <dgm:cxn modelId="{409907D5-0BB1-4D3A-8C3F-09BAC2135BB6}" type="presOf" srcId="{2A874549-6EB8-4238-BEB0-D24806FCC928}" destId="{3B5E85A2-4E5F-42B8-A1DE-76B561413884}" srcOrd="0" destOrd="0" presId="urn:microsoft.com/office/officeart/2005/8/layout/vList2"/>
    <dgm:cxn modelId="{693A8416-FBD5-4FC7-97A6-423F50B7A60F}" type="presParOf" srcId="{107607B0-5B98-44A4-B191-958B109A395D}" destId="{3B5E85A2-4E5F-42B8-A1DE-76B561413884}" srcOrd="0" destOrd="0" presId="urn:microsoft.com/office/officeart/2005/8/layout/vList2"/>
    <dgm:cxn modelId="{7D778A29-B1A6-4BE1-8592-23A37FAEA4B9}" type="presParOf" srcId="{107607B0-5B98-44A4-B191-958B109A395D}" destId="{3B0EAD97-8C52-4992-BA83-0E1FF6D5D140}" srcOrd="1" destOrd="0" presId="urn:microsoft.com/office/officeart/2005/8/layout/vList2"/>
    <dgm:cxn modelId="{570DC3BD-00F6-4C10-87AF-23947FC7DF5C}" type="presParOf" srcId="{107607B0-5B98-44A4-B191-958B109A395D}" destId="{E80F773B-D731-48CD-B87F-9BE93629A158}" srcOrd="2" destOrd="0" presId="urn:microsoft.com/office/officeart/2005/8/layout/vList2"/>
    <dgm:cxn modelId="{BA15AA85-2DD3-4C3D-A874-66098190304E}" type="presParOf" srcId="{107607B0-5B98-44A4-B191-958B109A395D}" destId="{9637FDBB-CD96-49BE-A9AC-22EE69F40044}" srcOrd="3" destOrd="0" presId="urn:microsoft.com/office/officeart/2005/8/layout/vList2"/>
    <dgm:cxn modelId="{F7C4CDAB-333F-498F-BCDE-35FFAD7F4BD3}" type="presParOf" srcId="{107607B0-5B98-44A4-B191-958B109A395D}" destId="{5CBB95C9-82F8-4D23-9E7E-FF10BE9D5F31}" srcOrd="4" destOrd="0" presId="urn:microsoft.com/office/officeart/2005/8/layout/vList2"/>
    <dgm:cxn modelId="{629536AF-453F-43D6-B7AC-D269DD71C14E}" type="presParOf" srcId="{107607B0-5B98-44A4-B191-958B109A395D}" destId="{3DE75163-F024-453F-AB0A-4EAB9668B47F}" srcOrd="5" destOrd="0" presId="urn:microsoft.com/office/officeart/2005/8/layout/vList2"/>
    <dgm:cxn modelId="{8DDC391A-2DFA-40C0-B716-8CD421A9FBF1}" type="presParOf" srcId="{107607B0-5B98-44A4-B191-958B109A395D}" destId="{8B391FB9-F87E-427B-8571-2D4EDE91029D}" srcOrd="6" destOrd="0" presId="urn:microsoft.com/office/officeart/2005/8/layout/vList2"/>
    <dgm:cxn modelId="{404AA982-EAF6-4074-B8C9-C07979CC87C6}" type="presParOf" srcId="{107607B0-5B98-44A4-B191-958B109A395D}" destId="{05890BD7-3DB1-46D8-896F-B37176B57068}" srcOrd="7" destOrd="0" presId="urn:microsoft.com/office/officeart/2005/8/layout/vList2"/>
    <dgm:cxn modelId="{9168ED5D-4D39-4E1C-A4EC-2C2670641A98}" type="presParOf" srcId="{107607B0-5B98-44A4-B191-958B109A395D}" destId="{C032CC04-70B2-4882-88F6-4087D3516BE8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D7BFAC0-32B4-4701-98B9-6A0A6C5F45AF}" type="doc">
      <dgm:prSet loTypeId="urn:microsoft.com/office/officeart/2005/8/layout/vList5" loCatId="list" qsTypeId="urn:microsoft.com/office/officeart/2005/8/quickstyle/simple1" qsCatId="simple" csTypeId="urn:microsoft.com/office/officeart/2005/8/colors/accent2_4" csCatId="accent2" phldr="1"/>
      <dgm:spPr/>
      <dgm:t>
        <a:bodyPr/>
        <a:lstStyle/>
        <a:p>
          <a:endParaRPr lang="zh-CN" altLang="en-US"/>
        </a:p>
      </dgm:t>
    </dgm:pt>
    <dgm:pt modelId="{15EF7B4E-AB87-4628-B877-1B5705C86191}">
      <dgm:prSet/>
      <dgm:spPr/>
      <dgm:t>
        <a:bodyPr/>
        <a:lstStyle/>
        <a:p>
          <a:pPr rtl="0"/>
          <a:r>
            <a:rPr lang="zh-CN" dirty="0" smtClean="0"/>
            <a:t>取得比较好的结果的原因：</a:t>
          </a:r>
          <a:endParaRPr lang="zh-CN" dirty="0"/>
        </a:p>
      </dgm:t>
    </dgm:pt>
    <dgm:pt modelId="{EB498B33-0842-4B28-B258-8077C989B50B}" type="parTrans" cxnId="{0C4481D1-3998-47E1-AC95-2398F2222D6C}">
      <dgm:prSet/>
      <dgm:spPr/>
      <dgm:t>
        <a:bodyPr/>
        <a:lstStyle/>
        <a:p>
          <a:endParaRPr lang="zh-CN" altLang="en-US"/>
        </a:p>
      </dgm:t>
    </dgm:pt>
    <dgm:pt modelId="{8D17851B-1558-4068-8832-D6E430422B68}" type="sibTrans" cxnId="{0C4481D1-3998-47E1-AC95-2398F2222D6C}">
      <dgm:prSet/>
      <dgm:spPr/>
      <dgm:t>
        <a:bodyPr/>
        <a:lstStyle/>
        <a:p>
          <a:endParaRPr lang="zh-CN" altLang="en-US"/>
        </a:p>
      </dgm:t>
    </dgm:pt>
    <dgm:pt modelId="{DDFF6148-B43F-4BF7-99C0-9AFB8A3DCC7D}">
      <dgm:prSet/>
      <dgm:spPr/>
      <dgm:t>
        <a:bodyPr/>
        <a:lstStyle/>
        <a:p>
          <a:pPr rtl="0"/>
          <a:r>
            <a:rPr lang="zh-CN" dirty="0" smtClean="0"/>
            <a:t>使用的不同层级的信息，或者说是使用低分辨率以及高分辨率的</a:t>
          </a:r>
          <a:r>
            <a:rPr lang="en-US" altLang="zh-CN" dirty="0" smtClean="0"/>
            <a:t>M</a:t>
          </a:r>
          <a:r>
            <a:rPr lang="en-US" dirty="0" smtClean="0"/>
            <a:t>ap</a:t>
          </a:r>
          <a:endParaRPr lang="zh-CN" dirty="0"/>
        </a:p>
      </dgm:t>
    </dgm:pt>
    <dgm:pt modelId="{D9331459-211C-4353-9CE2-602E166980B5}" type="parTrans" cxnId="{45A0743A-9022-4ABC-BD8D-A667E4AFF8A3}">
      <dgm:prSet/>
      <dgm:spPr/>
      <dgm:t>
        <a:bodyPr/>
        <a:lstStyle/>
        <a:p>
          <a:endParaRPr lang="zh-CN" altLang="en-US"/>
        </a:p>
      </dgm:t>
    </dgm:pt>
    <dgm:pt modelId="{650174C6-0120-4492-8CF3-26B5CE1495C7}" type="sibTrans" cxnId="{45A0743A-9022-4ABC-BD8D-A667E4AFF8A3}">
      <dgm:prSet/>
      <dgm:spPr/>
      <dgm:t>
        <a:bodyPr/>
        <a:lstStyle/>
        <a:p>
          <a:endParaRPr lang="zh-CN" altLang="en-US"/>
        </a:p>
      </dgm:t>
    </dgm:pt>
    <dgm:pt modelId="{9D412648-C8F5-4F0E-8F1F-8DA85752E6A4}">
      <dgm:prSet/>
      <dgm:spPr/>
      <dgm:t>
        <a:bodyPr/>
        <a:lstStyle/>
        <a:p>
          <a:pPr rtl="0"/>
          <a:r>
            <a:rPr lang="zh-CN" dirty="0" smtClean="0"/>
            <a:t>利用了弹性变换来进行数据增强</a:t>
          </a:r>
          <a:endParaRPr lang="zh-CN" dirty="0"/>
        </a:p>
      </dgm:t>
    </dgm:pt>
    <dgm:pt modelId="{07FAF980-3376-4820-AFA4-DD5D8943FB2F}" type="parTrans" cxnId="{59FE44F0-BC56-4648-BADD-1B357A88CB45}">
      <dgm:prSet/>
      <dgm:spPr/>
      <dgm:t>
        <a:bodyPr/>
        <a:lstStyle/>
        <a:p>
          <a:endParaRPr lang="zh-CN" altLang="en-US"/>
        </a:p>
      </dgm:t>
    </dgm:pt>
    <dgm:pt modelId="{9EB8DF44-8D5C-42CF-B267-7C286C16D4FE}" type="sibTrans" cxnId="{59FE44F0-BC56-4648-BADD-1B357A88CB45}">
      <dgm:prSet/>
      <dgm:spPr/>
      <dgm:t>
        <a:bodyPr/>
        <a:lstStyle/>
        <a:p>
          <a:endParaRPr lang="zh-CN" altLang="en-US"/>
        </a:p>
      </dgm:t>
    </dgm:pt>
    <dgm:pt modelId="{20DC3030-1D9E-4747-BB16-6DF2D5446712}" type="pres">
      <dgm:prSet presAssocID="{2D7BFAC0-32B4-4701-98B9-6A0A6C5F45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ED2D6CE-7399-4959-9C73-86ED96CA0244}" type="pres">
      <dgm:prSet presAssocID="{15EF7B4E-AB87-4628-B877-1B5705C86191}" presName="linNode" presStyleCnt="0"/>
      <dgm:spPr/>
    </dgm:pt>
    <dgm:pt modelId="{A388CCC5-FFD2-4F1A-81CA-0F2D517558D3}" type="pres">
      <dgm:prSet presAssocID="{15EF7B4E-AB87-4628-B877-1B5705C86191}" presName="parentText" presStyleLbl="node1" presStyleIdx="0" presStyleCnt="1" custLinFactNeighborX="-7781" custLinFactNeighborY="-714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5405830-76A1-4D64-A50B-E7F5FEF1765B}" type="pres">
      <dgm:prSet presAssocID="{15EF7B4E-AB87-4628-B877-1B5705C86191}" presName="descendantText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BA57257-15D4-43FA-9CBF-23A63CAF7632}" type="presOf" srcId="{15EF7B4E-AB87-4628-B877-1B5705C86191}" destId="{A388CCC5-FFD2-4F1A-81CA-0F2D517558D3}" srcOrd="0" destOrd="0" presId="urn:microsoft.com/office/officeart/2005/8/layout/vList5"/>
    <dgm:cxn modelId="{AD07BAD2-734B-420A-A8A1-24DEA517A4FA}" type="presOf" srcId="{9D412648-C8F5-4F0E-8F1F-8DA85752E6A4}" destId="{25405830-76A1-4D64-A50B-E7F5FEF1765B}" srcOrd="0" destOrd="1" presId="urn:microsoft.com/office/officeart/2005/8/layout/vList5"/>
    <dgm:cxn modelId="{45A0743A-9022-4ABC-BD8D-A667E4AFF8A3}" srcId="{15EF7B4E-AB87-4628-B877-1B5705C86191}" destId="{DDFF6148-B43F-4BF7-99C0-9AFB8A3DCC7D}" srcOrd="0" destOrd="0" parTransId="{D9331459-211C-4353-9CE2-602E166980B5}" sibTransId="{650174C6-0120-4492-8CF3-26B5CE1495C7}"/>
    <dgm:cxn modelId="{E2F96E15-7DC2-47B3-B2D3-5270D0CB74D2}" type="presOf" srcId="{2D7BFAC0-32B4-4701-98B9-6A0A6C5F45AF}" destId="{20DC3030-1D9E-4747-BB16-6DF2D5446712}" srcOrd="0" destOrd="0" presId="urn:microsoft.com/office/officeart/2005/8/layout/vList5"/>
    <dgm:cxn modelId="{59FE44F0-BC56-4648-BADD-1B357A88CB45}" srcId="{15EF7B4E-AB87-4628-B877-1B5705C86191}" destId="{9D412648-C8F5-4F0E-8F1F-8DA85752E6A4}" srcOrd="1" destOrd="0" parTransId="{07FAF980-3376-4820-AFA4-DD5D8943FB2F}" sibTransId="{9EB8DF44-8D5C-42CF-B267-7C286C16D4FE}"/>
    <dgm:cxn modelId="{0C4481D1-3998-47E1-AC95-2398F2222D6C}" srcId="{2D7BFAC0-32B4-4701-98B9-6A0A6C5F45AF}" destId="{15EF7B4E-AB87-4628-B877-1B5705C86191}" srcOrd="0" destOrd="0" parTransId="{EB498B33-0842-4B28-B258-8077C989B50B}" sibTransId="{8D17851B-1558-4068-8832-D6E430422B68}"/>
    <dgm:cxn modelId="{2F7E24C0-25F6-42EC-B090-9C8CB59B9538}" type="presOf" srcId="{DDFF6148-B43F-4BF7-99C0-9AFB8A3DCC7D}" destId="{25405830-76A1-4D64-A50B-E7F5FEF1765B}" srcOrd="0" destOrd="0" presId="urn:microsoft.com/office/officeart/2005/8/layout/vList5"/>
    <dgm:cxn modelId="{902FBCCC-EE0D-4293-A650-3C821D33EE99}" type="presParOf" srcId="{20DC3030-1D9E-4747-BB16-6DF2D5446712}" destId="{CED2D6CE-7399-4959-9C73-86ED96CA0244}" srcOrd="0" destOrd="0" presId="urn:microsoft.com/office/officeart/2005/8/layout/vList5"/>
    <dgm:cxn modelId="{F9995648-C94A-43E8-87FE-647629ECB166}" type="presParOf" srcId="{CED2D6CE-7399-4959-9C73-86ED96CA0244}" destId="{A388CCC5-FFD2-4F1A-81CA-0F2D517558D3}" srcOrd="0" destOrd="0" presId="urn:microsoft.com/office/officeart/2005/8/layout/vList5"/>
    <dgm:cxn modelId="{9036C0A4-1AFB-4900-8448-C8B4E128004A}" type="presParOf" srcId="{CED2D6CE-7399-4959-9C73-86ED96CA0244}" destId="{25405830-76A1-4D64-A50B-E7F5FEF1765B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5E85A2-4E5F-42B8-A1DE-76B561413884}">
      <dsp:nvSpPr>
        <dsp:cNvPr id="0" name=""/>
        <dsp:cNvSpPr/>
      </dsp:nvSpPr>
      <dsp:spPr>
        <a:xfrm>
          <a:off x="0" y="81538"/>
          <a:ext cx="9279467" cy="5333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全连接的卷积神经网络</a:t>
          </a:r>
          <a:endParaRPr lang="zh-CN" sz="1700" kern="1200" dirty="0"/>
        </a:p>
      </dsp:txBody>
      <dsp:txXfrm>
        <a:off x="26034" y="107572"/>
        <a:ext cx="9227399" cy="481232"/>
      </dsp:txXfrm>
    </dsp:sp>
    <dsp:sp modelId="{E80F773B-D731-48CD-B87F-9BE93629A158}">
      <dsp:nvSpPr>
        <dsp:cNvPr id="0" name=""/>
        <dsp:cNvSpPr/>
      </dsp:nvSpPr>
      <dsp:spPr>
        <a:xfrm>
          <a:off x="0" y="663799"/>
          <a:ext cx="9279467" cy="533300"/>
        </a:xfrm>
        <a:prstGeom prst="roundRect">
          <a:avLst/>
        </a:prstGeom>
        <a:solidFill>
          <a:schemeClr val="accent4">
            <a:hueOff val="2598923"/>
            <a:satOff val="-11992"/>
            <a:lumOff val="44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利用前面的</a:t>
          </a:r>
          <a:r>
            <a:rPr lang="en-US" sz="1700" kern="1200" dirty="0" smtClean="0"/>
            <a:t>Feature Map</a:t>
          </a:r>
          <a:r>
            <a:rPr lang="zh-CN" sz="1700" kern="1200" dirty="0" smtClean="0"/>
            <a:t>对后面出现的</a:t>
          </a:r>
          <a:r>
            <a:rPr lang="en-US" sz="1700" kern="1200" dirty="0" smtClean="0"/>
            <a:t>Feature Map</a:t>
          </a:r>
          <a:r>
            <a:rPr lang="zh-CN" sz="1700" kern="1200" dirty="0" smtClean="0"/>
            <a:t>进行扩充</a:t>
          </a:r>
          <a:endParaRPr lang="zh-CN" sz="1700" kern="1200" dirty="0"/>
        </a:p>
      </dsp:txBody>
      <dsp:txXfrm>
        <a:off x="26034" y="689833"/>
        <a:ext cx="9227399" cy="481232"/>
      </dsp:txXfrm>
    </dsp:sp>
    <dsp:sp modelId="{5CBB95C9-82F8-4D23-9E7E-FF10BE9D5F31}">
      <dsp:nvSpPr>
        <dsp:cNvPr id="0" name=""/>
        <dsp:cNvSpPr/>
      </dsp:nvSpPr>
      <dsp:spPr>
        <a:xfrm>
          <a:off x="0" y="1246060"/>
          <a:ext cx="9279467" cy="533300"/>
        </a:xfrm>
        <a:prstGeom prst="roundRect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对称的结构</a:t>
          </a:r>
          <a:endParaRPr lang="zh-CN" sz="1700" kern="1200" dirty="0"/>
        </a:p>
      </dsp:txBody>
      <dsp:txXfrm>
        <a:off x="26034" y="1272094"/>
        <a:ext cx="9227399" cy="481232"/>
      </dsp:txXfrm>
    </dsp:sp>
    <dsp:sp modelId="{8B391FB9-F87E-427B-8571-2D4EDE91029D}">
      <dsp:nvSpPr>
        <dsp:cNvPr id="0" name=""/>
        <dsp:cNvSpPr/>
      </dsp:nvSpPr>
      <dsp:spPr>
        <a:xfrm>
          <a:off x="0" y="1828320"/>
          <a:ext cx="9279467" cy="533300"/>
        </a:xfrm>
        <a:prstGeom prst="roundRect">
          <a:avLst/>
        </a:prstGeom>
        <a:solidFill>
          <a:schemeClr val="accent4">
            <a:hueOff val="7796769"/>
            <a:satOff val="-35976"/>
            <a:lumOff val="132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常用于医学图像的分割任务中</a:t>
          </a:r>
          <a:endParaRPr lang="zh-CN" sz="1700" kern="1200" dirty="0"/>
        </a:p>
      </dsp:txBody>
      <dsp:txXfrm>
        <a:off x="26034" y="1854354"/>
        <a:ext cx="9227399" cy="481232"/>
      </dsp:txXfrm>
    </dsp:sp>
    <dsp:sp modelId="{C032CC04-70B2-4882-88F6-4087D3516BE8}">
      <dsp:nvSpPr>
        <dsp:cNvPr id="0" name=""/>
        <dsp:cNvSpPr/>
      </dsp:nvSpPr>
      <dsp:spPr>
        <a:xfrm>
          <a:off x="0" y="2410581"/>
          <a:ext cx="9279467" cy="533300"/>
        </a:xfrm>
        <a:prstGeom prst="round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l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700" kern="1200" dirty="0" smtClean="0"/>
            <a:t>赢得了</a:t>
          </a:r>
          <a:r>
            <a:rPr lang="en-US" altLang="zh-CN" sz="1700" kern="1200" dirty="0" smtClean="0"/>
            <a:t>ISBI Challenge</a:t>
          </a:r>
          <a:r>
            <a:rPr lang="zh-CN" altLang="en-US" sz="1700" kern="1200" dirty="0" smtClean="0"/>
            <a:t>的第一</a:t>
          </a:r>
          <a:endParaRPr lang="zh-CN" sz="1700" kern="1200" dirty="0"/>
        </a:p>
      </dsp:txBody>
      <dsp:txXfrm>
        <a:off x="26034" y="2436615"/>
        <a:ext cx="9227399" cy="48123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405830-76A1-4D64-A50B-E7F5FEF1765B}">
      <dsp:nvSpPr>
        <dsp:cNvPr id="0" name=""/>
        <dsp:cNvSpPr/>
      </dsp:nvSpPr>
      <dsp:spPr>
        <a:xfrm rot="5400000">
          <a:off x="3958970" y="-1197863"/>
          <a:ext cx="1706881" cy="4529328"/>
        </a:xfrm>
        <a:prstGeom prst="round2SameRect">
          <a:avLst/>
        </a:prstGeom>
        <a:solidFill>
          <a:schemeClr val="accent2">
            <a:alpha val="90000"/>
            <a:tint val="55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alpha val="90000"/>
              <a:tint val="55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40005" rIns="80010" bIns="40005" numCol="1" spcCol="1270" anchor="ctr" anchorCtr="0">
          <a:noAutofit/>
        </a:bodyPr>
        <a:lstStyle/>
        <a:p>
          <a:pPr marL="228600" lvl="1" indent="-228600" algn="l" defTabSz="9334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kern="1200" dirty="0" smtClean="0"/>
            <a:t>使用的不同层级的信息，或者说是使用低分辨率以及高分辨率的</a:t>
          </a:r>
          <a:r>
            <a:rPr lang="en-US" altLang="zh-CN" sz="2100" kern="1200" dirty="0" smtClean="0"/>
            <a:t>M</a:t>
          </a:r>
          <a:r>
            <a:rPr lang="en-US" sz="2100" kern="1200" dirty="0" smtClean="0"/>
            <a:t>ap</a:t>
          </a:r>
          <a:endParaRPr lang="zh-CN" sz="2100" kern="1200" dirty="0"/>
        </a:p>
        <a:p>
          <a:pPr marL="228600" lvl="1" indent="-228600" algn="l" defTabSz="9334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kern="1200" dirty="0" smtClean="0"/>
            <a:t>利用了弹性变换来进行数据增强</a:t>
          </a:r>
          <a:endParaRPr lang="zh-CN" sz="2100" kern="1200" dirty="0"/>
        </a:p>
      </dsp:txBody>
      <dsp:txXfrm rot="-5400000">
        <a:off x="2547747" y="296683"/>
        <a:ext cx="4446005" cy="1540235"/>
      </dsp:txXfrm>
    </dsp:sp>
    <dsp:sp modelId="{A388CCC5-FFD2-4F1A-81CA-0F2D517558D3}">
      <dsp:nvSpPr>
        <dsp:cNvPr id="0" name=""/>
        <dsp:cNvSpPr/>
      </dsp:nvSpPr>
      <dsp:spPr>
        <a:xfrm>
          <a:off x="0" y="0"/>
          <a:ext cx="2547747" cy="2133602"/>
        </a:xfrm>
        <a:prstGeom prst="roundRect">
          <a:avLst/>
        </a:prstGeom>
        <a:solidFill>
          <a:schemeClr val="accent2">
            <a:shade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57150" rIns="114300" bIns="57150" numCol="1" spcCol="1270" anchor="ctr" anchorCtr="0">
          <a:noAutofit/>
        </a:bodyPr>
        <a:lstStyle/>
        <a:p>
          <a:pPr lvl="0" algn="ctr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3000" kern="1200" dirty="0" smtClean="0"/>
            <a:t>取得比较好的结果的原因：</a:t>
          </a:r>
          <a:endParaRPr lang="zh-CN" sz="3000" kern="1200" dirty="0"/>
        </a:p>
      </dsp:txBody>
      <dsp:txXfrm>
        <a:off x="104154" y="104154"/>
        <a:ext cx="2339439" cy="19252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710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共有</a:t>
                </a:r>
                <a:r>
                  <a:rPr lang="en-US" altLang="zh-CN" dirty="0" smtClean="0"/>
                  <a:t>23</a:t>
                </a:r>
                <a:r>
                  <a:rPr lang="zh-CN" altLang="en-US" dirty="0" smtClean="0"/>
                  <a:t>个卷积层，特征提取用的是</a:t>
                </a:r>
                <a:r>
                  <a:rPr lang="en-US" altLang="zh-CN" dirty="0" smtClean="0"/>
                  <a:t>3x3</a:t>
                </a:r>
                <a:r>
                  <a:rPr lang="zh-CN" altLang="en-US" dirty="0" smtClean="0"/>
                  <a:t>的卷积，用</a:t>
                </a:r>
                <a:r>
                  <a:rPr lang="en-US" altLang="zh-CN" dirty="0" err="1" smtClean="0"/>
                  <a:t>ReLU</a:t>
                </a:r>
                <a:r>
                  <a:rPr lang="zh-CN" altLang="en-US" dirty="0" smtClean="0"/>
                  <a:t>作为激活函数，</a:t>
                </a:r>
                <a:r>
                  <a:rPr lang="en-US" altLang="zh-CN" dirty="0" smtClean="0"/>
                  <a:t>2x2</a:t>
                </a:r>
                <a:r>
                  <a:rPr lang="zh-CN" altLang="en-US" dirty="0" smtClean="0"/>
                  <a:t>的最大池化层，步长是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185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7044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096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28799" y="1732228"/>
            <a:ext cx="10972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U-Net</a:t>
            </a:r>
            <a:r>
              <a:rPr lang="zh-CN" altLang="en-US" sz="4800" b="1" dirty="0" smtClean="0">
                <a:solidFill>
                  <a:srgbClr val="00B050"/>
                </a:solidFill>
                <a:latin typeface="Rockwell" panose="02060603020205020403" pitchFamily="18" charset="0"/>
              </a:rPr>
              <a:t>和多模态医学图像数据集</a:t>
            </a:r>
            <a:endParaRPr lang="en-US" altLang="zh-CN" sz="4800" b="1" dirty="0">
              <a:solidFill>
                <a:srgbClr val="00B050"/>
              </a:solidFill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09087" y="5075322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胡敬玉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2018.10.17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63755" y="359970"/>
            <a:ext cx="3246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  <a:latin typeface="+mn-ea"/>
              </a:rPr>
              <a:t>实验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89" y="1328914"/>
            <a:ext cx="11569936" cy="466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025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63755" y="359970"/>
            <a:ext cx="3246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  <a:latin typeface="+mn-ea"/>
              </a:rPr>
              <a:t>实验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853" y="1456267"/>
            <a:ext cx="9706548" cy="3325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673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315439100"/>
              </p:ext>
            </p:extLst>
          </p:nvPr>
        </p:nvGraphicFramePr>
        <p:xfrm>
          <a:off x="3724275" y="2476499"/>
          <a:ext cx="7077076" cy="2133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74377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1025" y="1324571"/>
            <a:ext cx="83724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Multimodal Brain Tumor Segmentation Challenge 2018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269710" y="4604904"/>
            <a:ext cx="60639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2000" dirty="0" smtClean="0"/>
              <a:t>根据脑肿瘤形状、外貌以及组织结构进行分割</a:t>
            </a:r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sz="2000" dirty="0" smtClean="0"/>
              <a:t>同时可以对患者的生命期进行预测</a:t>
            </a:r>
            <a:endParaRPr lang="en-US" altLang="zh-CN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altLang="zh-CN" sz="2000" dirty="0"/>
              <a:t>MRI</a:t>
            </a:r>
            <a:endParaRPr lang="zh-CN" altLang="en-US" sz="2000" dirty="0"/>
          </a:p>
        </p:txBody>
      </p:sp>
      <p:pic>
        <p:nvPicPr>
          <p:cNvPr id="5122" name="Picture 2" descr="https://www.med.upenn.edu/sbia/assets/user-content/BRATS_banner_noCap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1" y="2063235"/>
            <a:ext cx="7620000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563755" y="359970"/>
            <a:ext cx="4957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B0F0"/>
                </a:solidFill>
                <a:latin typeface="+mn-ea"/>
              </a:rPr>
              <a:t>Multimodal Medical Dataset</a:t>
            </a:r>
            <a:endParaRPr lang="zh-CN" altLang="en-US" sz="2400" dirty="0">
              <a:solidFill>
                <a:srgbClr val="00B0F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90526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www.med.upenn.edu/sbia/assets/user-content/BRATS_task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0" y="1142293"/>
            <a:ext cx="8491882" cy="338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26703" y="4849091"/>
            <a:ext cx="9005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胶质</a:t>
            </a:r>
            <a:r>
              <a:rPr lang="zh-CN" altLang="en-US" dirty="0" smtClean="0"/>
              <a:t>瘤子区域图：从左到右不同模态的肿瘤标注图片，最右边是整个整个数据集上的标注图片。黄色是整个肿瘤的形状，在</a:t>
            </a:r>
            <a:r>
              <a:rPr lang="en-US" altLang="zh-CN" dirty="0" smtClean="0"/>
              <a:t>T2-FLAIR(</a:t>
            </a:r>
            <a:r>
              <a:rPr lang="en-US" altLang="zh-CN" dirty="0" err="1" smtClean="0"/>
              <a:t>Fig.A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见。红色是肿瘤的核，在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Fig.B</a:t>
            </a:r>
            <a:r>
              <a:rPr lang="zh-CN" altLang="en-US" dirty="0" smtClean="0"/>
              <a:t>）可见。浅蓝色是增强的肿瘤结构，包围着蓝色坏死的核，</a:t>
            </a:r>
            <a:r>
              <a:rPr lang="zh-CN" altLang="en-US" dirty="0"/>
              <a:t>在</a:t>
            </a:r>
            <a:r>
              <a:rPr lang="en-US" altLang="zh-CN" dirty="0"/>
              <a:t>T1Gd(</a:t>
            </a:r>
            <a:r>
              <a:rPr lang="en-US" altLang="zh-CN" dirty="0" err="1"/>
              <a:t>Fig.C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见 。最后</a:t>
            </a:r>
            <a:r>
              <a:rPr lang="en-US" altLang="zh-CN" dirty="0" err="1" smtClean="0"/>
              <a:t>Fig.D</a:t>
            </a:r>
            <a:r>
              <a:rPr lang="zh-CN" altLang="en-US" dirty="0" smtClean="0"/>
              <a:t>是将前面三个模态进行融合得到的结果。</a:t>
            </a:r>
            <a:endParaRPr lang="en-US" altLang="zh-CN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1563755" y="359970"/>
            <a:ext cx="4957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B0F0"/>
                </a:solidFill>
                <a:latin typeface="+mn-ea"/>
              </a:rPr>
              <a:t>Multimodal Medical Dataset</a:t>
            </a:r>
            <a:endParaRPr lang="zh-CN" altLang="en-US" sz="2400" dirty="0">
              <a:solidFill>
                <a:srgbClr val="00B0F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554024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563755" y="359970"/>
            <a:ext cx="4957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Multimodal Medical Dataset</a:t>
            </a:r>
            <a:endParaRPr lang="zh-CN" altLang="en-US" sz="2400" dirty="0">
              <a:solidFill>
                <a:srgbClr val="00B0F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21434" y="1201153"/>
            <a:ext cx="4502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Soft Tissue Sarcoma</a:t>
            </a:r>
            <a:r>
              <a:rPr lang="zh-CN" altLang="en-US" sz="24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（软组织瘤）</a:t>
            </a:r>
            <a:endParaRPr lang="en-US" altLang="zh-CN" sz="2400" dirty="0" smtClean="0">
              <a:solidFill>
                <a:srgbClr val="00B0F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701040"/>
              </p:ext>
            </p:extLst>
          </p:nvPr>
        </p:nvGraphicFramePr>
        <p:xfrm>
          <a:off x="421735" y="1757665"/>
          <a:ext cx="5349337" cy="394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775">
                  <a:extLst>
                    <a:ext uri="{9D8B030D-6E8A-4147-A177-3AD203B41FA5}">
                      <a16:colId xmlns:a16="http://schemas.microsoft.com/office/drawing/2014/main" val="558589827"/>
                    </a:ext>
                  </a:extLst>
                </a:gridCol>
                <a:gridCol w="3587562">
                  <a:extLst>
                    <a:ext uri="{9D8B030D-6E8A-4147-A177-3AD203B41FA5}">
                      <a16:colId xmlns:a16="http://schemas.microsoft.com/office/drawing/2014/main" val="29783833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lection </a:t>
                      </a:r>
                      <a:r>
                        <a:rPr lang="en-US" altLang="zh-CN" dirty="0" err="1" smtClean="0"/>
                        <a:t>Statisc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98772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daliti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DG-PET/CT,MR,RTSTRU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5506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mber of Patient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3759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mber of Studi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556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mber of Seri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562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mber</a:t>
                      </a:r>
                      <a:r>
                        <a:rPr lang="en-US" altLang="zh-CN" baseline="0" dirty="0" smtClean="0"/>
                        <a:t> of Imag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8,2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9280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mages Siz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5086017"/>
                  </a:ext>
                </a:extLst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1974" y="1431985"/>
            <a:ext cx="5265792" cy="480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00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4373460" y="1637447"/>
            <a:ext cx="304814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800" b="1" dirty="0" smtClean="0">
                <a:latin typeface="+mj-lt"/>
              </a:rPr>
              <a:t>CONTENT</a:t>
            </a:r>
            <a:endParaRPr lang="en-US" altLang="zh-CN" sz="4800" b="1" dirty="0">
              <a:latin typeface="+mj-lt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555547" y="4476200"/>
            <a:ext cx="1461198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>
              <a:lnSpc>
                <a:spcPct val="130000"/>
              </a:lnSpc>
            </a:pPr>
            <a:r>
              <a:rPr lang="en-US" altLang="zh-CN" dirty="0">
                <a:latin typeface="+mj-lt"/>
                <a:ea typeface="微软雅黑" charset="0"/>
              </a:rPr>
              <a:t>PART</a:t>
            </a:r>
            <a:r>
              <a:rPr lang="zh-CN" altLang="en-US" dirty="0">
                <a:latin typeface="+mj-lt"/>
                <a:ea typeface="微软雅黑" charset="0"/>
              </a:rPr>
              <a:t> </a:t>
            </a:r>
            <a:r>
              <a:rPr lang="en-US" altLang="zh-CN" dirty="0" smtClean="0">
                <a:latin typeface="+mj-lt"/>
                <a:ea typeface="微软雅黑" charset="0"/>
              </a:rPr>
              <a:t>ONE</a:t>
            </a:r>
            <a:endParaRPr lang="zh-CN" altLang="en-US" dirty="0">
              <a:latin typeface="+mj-lt"/>
              <a:ea typeface="微软雅黑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8060616" y="4437115"/>
            <a:ext cx="1587032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>
              <a:lnSpc>
                <a:spcPct val="130000"/>
              </a:lnSpc>
            </a:pPr>
            <a:r>
              <a:rPr lang="en-US" altLang="zh-CN" dirty="0">
                <a:latin typeface="+mj-lt"/>
                <a:ea typeface="微软雅黑" charset="0"/>
              </a:rPr>
              <a:t>PART</a:t>
            </a:r>
            <a:r>
              <a:rPr lang="zh-CN" altLang="en-US" dirty="0">
                <a:latin typeface="+mj-lt"/>
                <a:ea typeface="微软雅黑" charset="0"/>
              </a:rPr>
              <a:t> </a:t>
            </a:r>
            <a:r>
              <a:rPr lang="en-US" altLang="zh-CN" dirty="0" smtClean="0">
                <a:latin typeface="+mj-lt"/>
                <a:ea typeface="微软雅黑" charset="0"/>
              </a:rPr>
              <a:t>TWO</a:t>
            </a:r>
            <a:endParaRPr lang="zh-CN" altLang="en-US" dirty="0">
              <a:latin typeface="+mj-lt"/>
              <a:ea typeface="微软雅黑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017907" y="4045665"/>
            <a:ext cx="2536478" cy="453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U-Net</a:t>
            </a:r>
          </a:p>
        </p:txBody>
      </p:sp>
      <p:sp>
        <p:nvSpPr>
          <p:cNvPr id="53" name="矩形 52"/>
          <p:cNvSpPr/>
          <p:nvPr/>
        </p:nvSpPr>
        <p:spPr>
          <a:xfrm>
            <a:off x="2426385" y="4928631"/>
            <a:ext cx="1638300" cy="1133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8097733" y="4912399"/>
            <a:ext cx="1638300" cy="11334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421602" y="4029432"/>
            <a:ext cx="2536478" cy="453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>
              <a:lnSpc>
                <a:spcPct val="13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数据集</a:t>
            </a:r>
            <a:endParaRPr lang="en-US" altLang="zh-CN" sz="2000" b="1" dirty="0" smtClean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66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563755" y="359970"/>
            <a:ext cx="3630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U-Net</a:t>
            </a:r>
          </a:p>
        </p:txBody>
      </p:sp>
      <p:sp>
        <p:nvSpPr>
          <p:cNvPr id="4" name="矩形 3"/>
          <p:cNvSpPr/>
          <p:nvPr/>
        </p:nvSpPr>
        <p:spPr>
          <a:xfrm>
            <a:off x="1371844" y="4959402"/>
            <a:ext cx="89859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222222"/>
                </a:solidFill>
                <a:latin typeface="+mn-ea"/>
              </a:rPr>
              <a:t>Ronneberger</a:t>
            </a:r>
            <a:r>
              <a:rPr lang="en-US" altLang="zh-CN" dirty="0" smtClean="0">
                <a:solidFill>
                  <a:srgbClr val="222222"/>
                </a:solidFill>
                <a:latin typeface="+mn-ea"/>
              </a:rPr>
              <a:t> O, Fischer P, </a:t>
            </a:r>
            <a:r>
              <a:rPr lang="en-US" altLang="zh-CN" dirty="0" err="1" smtClean="0">
                <a:solidFill>
                  <a:srgbClr val="222222"/>
                </a:solidFill>
                <a:latin typeface="+mn-ea"/>
              </a:rPr>
              <a:t>Brox</a:t>
            </a:r>
            <a:r>
              <a:rPr lang="en-US" altLang="zh-CN" dirty="0" smtClean="0">
                <a:solidFill>
                  <a:srgbClr val="222222"/>
                </a:solidFill>
                <a:latin typeface="+mn-ea"/>
              </a:rPr>
              <a:t> T. U-net: Convolutional networks for biomedical image segmentation[C]//International Conference on Medical image computing and computer-assisted intervention. Springer, Cham, 2015: 234-241.</a:t>
            </a:r>
            <a:endParaRPr lang="zh-CN" altLang="en-US" dirty="0">
              <a:latin typeface="+mn-ea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3252553581"/>
              </p:ext>
            </p:extLst>
          </p:nvPr>
        </p:nvGraphicFramePr>
        <p:xfrm>
          <a:off x="1693332" y="1467557"/>
          <a:ext cx="9279468" cy="30254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20242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964" y="281709"/>
            <a:ext cx="9642491" cy="642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14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6364" y="563541"/>
            <a:ext cx="3380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转置卷积</a:t>
            </a:r>
            <a:r>
              <a:rPr lang="en-US" altLang="zh-CN" dirty="0" smtClean="0">
                <a:solidFill>
                  <a:srgbClr val="00B0F0"/>
                </a:solidFill>
              </a:rPr>
              <a:t>/</a:t>
            </a:r>
            <a:r>
              <a:rPr lang="zh-CN" altLang="en-US" dirty="0" smtClean="0">
                <a:solidFill>
                  <a:srgbClr val="00B0F0"/>
                </a:solidFill>
              </a:rPr>
              <a:t>反卷积</a:t>
            </a:r>
            <a:endParaRPr lang="zh-CN" altLang="en-US" dirty="0">
              <a:solidFill>
                <a:srgbClr val="00B0F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2026088"/>
            <a:ext cx="5272799" cy="150119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40509" y="3568498"/>
            <a:ext cx="4729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4x4</a:t>
            </a:r>
            <a:r>
              <a:rPr lang="zh-CN" altLang="en-US" dirty="0" smtClean="0"/>
              <a:t>，卷积核</a:t>
            </a:r>
            <a:r>
              <a:rPr lang="en-US" altLang="zh-CN" dirty="0" smtClean="0"/>
              <a:t>3x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adding 0</a:t>
            </a:r>
            <a:r>
              <a:rPr lang="zh-CN" altLang="en-US" dirty="0" smtClean="0"/>
              <a:t>，</a:t>
            </a:r>
            <a:r>
              <a:rPr lang="en-US" altLang="zh-CN" dirty="0"/>
              <a:t>S</a:t>
            </a:r>
            <a:r>
              <a:rPr lang="en-US" altLang="zh-CN" dirty="0" smtClean="0"/>
              <a:t>tride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 输出</a:t>
            </a:r>
            <a:r>
              <a:rPr lang="en-US" altLang="zh-CN" dirty="0" smtClean="0"/>
              <a:t>2x2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35271" y="1231628"/>
            <a:ext cx="3943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50"/>
                </a:solidFill>
              </a:rPr>
              <a:t>卷积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8210" y="2076454"/>
            <a:ext cx="5104556" cy="145083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94507" y="1239438"/>
            <a:ext cx="3943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50"/>
                </a:solidFill>
              </a:rPr>
              <a:t>转置卷积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63747" y="3562793"/>
            <a:ext cx="50941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2x2</a:t>
            </a:r>
            <a:r>
              <a:rPr lang="zh-CN" altLang="en-US" dirty="0" smtClean="0"/>
              <a:t>，卷积核</a:t>
            </a:r>
            <a:r>
              <a:rPr lang="en-US" altLang="zh-CN" dirty="0" smtClean="0"/>
              <a:t>3x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adding 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tride 1</a:t>
            </a:r>
            <a:r>
              <a:rPr lang="zh-CN" altLang="en-US" dirty="0" smtClean="0"/>
              <a:t>，输出</a:t>
            </a:r>
            <a:r>
              <a:rPr lang="en-US" altLang="zh-CN" dirty="0" smtClean="0"/>
              <a:t>4x4 (</a:t>
            </a:r>
            <a:r>
              <a:rPr lang="zh-CN" altLang="en-US" dirty="0" smtClean="0"/>
              <a:t>可以看做是卷积输入</a:t>
            </a:r>
            <a:r>
              <a:rPr lang="en-US" altLang="zh-CN" dirty="0"/>
              <a:t>2x2</a:t>
            </a:r>
            <a:r>
              <a:rPr lang="zh-CN" altLang="en-US" dirty="0"/>
              <a:t>，卷积核</a:t>
            </a:r>
            <a:r>
              <a:rPr lang="en-US" altLang="zh-CN" dirty="0"/>
              <a:t>3x3</a:t>
            </a:r>
            <a:r>
              <a:rPr lang="zh-CN" altLang="en-US" dirty="0"/>
              <a:t>，</a:t>
            </a:r>
            <a:r>
              <a:rPr lang="en-US" altLang="zh-CN" dirty="0"/>
              <a:t>Padding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/>
              <a:t>Stride 1</a:t>
            </a:r>
            <a:r>
              <a:rPr lang="zh-CN" altLang="en-US" dirty="0"/>
              <a:t>，输出</a:t>
            </a:r>
            <a:r>
              <a:rPr lang="en-US" altLang="zh-CN" dirty="0" smtClean="0"/>
              <a:t>4x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530108" y="4789126"/>
                <a:ext cx="5227782" cy="959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输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’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‘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将转置卷积看成左乘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×16</m:t>
                        </m:r>
                      </m:sup>
                    </m:sSup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108" y="4789126"/>
                <a:ext cx="5227782" cy="959109"/>
              </a:xfrm>
              <a:prstGeom prst="rect">
                <a:avLst/>
              </a:prstGeom>
              <a:blipFill>
                <a:blip r:embed="rId5"/>
                <a:stretch>
                  <a:fillRect l="-932" t="-2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99570"/>
              </p:ext>
            </p:extLst>
          </p:nvPr>
        </p:nvGraphicFramePr>
        <p:xfrm>
          <a:off x="1735272" y="5819895"/>
          <a:ext cx="1573176" cy="50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5272" y="5819895"/>
                        <a:ext cx="1573176" cy="50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54412" y="4613874"/>
                <a:ext cx="52277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输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输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将卷积看成左乘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×16</m:t>
                        </m:r>
                      </m:sup>
                    </m:sSup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12" y="4613874"/>
                <a:ext cx="5227782" cy="923330"/>
              </a:xfrm>
              <a:prstGeom prst="rect">
                <a:avLst/>
              </a:prstGeom>
              <a:blipFill>
                <a:blip r:embed="rId8"/>
                <a:stretch>
                  <a:fillRect l="-1050" t="-3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71641"/>
              </p:ext>
            </p:extLst>
          </p:nvPr>
        </p:nvGraphicFramePr>
        <p:xfrm>
          <a:off x="8083550" y="5747964"/>
          <a:ext cx="1917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83550" y="5747964"/>
                        <a:ext cx="19177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37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63755" y="359970"/>
            <a:ext cx="3630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训练</a:t>
            </a:r>
            <a:endParaRPr lang="en-US" altLang="zh-CN" sz="2400" dirty="0" smtClean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92734"/>
              </p:ext>
            </p:extLst>
          </p:nvPr>
        </p:nvGraphicFramePr>
        <p:xfrm>
          <a:off x="1563755" y="1476051"/>
          <a:ext cx="7433170" cy="91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" name="Equation" r:id="rId3" imgW="2361960" imgH="291960" progId="Equation.DSMT4">
                  <p:embed/>
                </p:oleObj>
              </mc:Choice>
              <mc:Fallback>
                <p:oleObj name="Equation" r:id="rId3" imgW="236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3755" y="1476051"/>
                        <a:ext cx="7433170" cy="91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4814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70610"/>
              </p:ext>
            </p:extLst>
          </p:nvPr>
        </p:nvGraphicFramePr>
        <p:xfrm>
          <a:off x="1639110" y="3670937"/>
          <a:ext cx="4176682" cy="92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" name="Equation" r:id="rId7" imgW="1549080" imgH="342720" progId="Equation.DSMT4">
                  <p:embed/>
                </p:oleObj>
              </mc:Choice>
              <mc:Fallback>
                <p:oleObj name="Equation" r:id="rId7" imgW="1549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9110" y="3670937"/>
                        <a:ext cx="4176682" cy="92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250396" y="2740996"/>
                <a:ext cx="7607854" cy="3713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像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在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对应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m:rPr>
                        <m:sty m:val="p"/>
                      </m:rPr>
                      <a:rPr lang="en-US" altLang="zh-CN" b="1" i="1">
                        <a:latin typeface="Cambria Math" panose="02040503050406030204" pitchFamily="18" charset="0"/>
                      </a:rPr>
                      <m:t>feature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1" i="1">
                        <a:latin typeface="Cambria Math" panose="02040503050406030204" pitchFamily="18" charset="0"/>
                      </a:rPr>
                      <m:t>channel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上的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激活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+mn-ea"/>
                  </a:rPr>
                  <a:t>取</a:t>
                </a:r>
                <a:r>
                  <a:rPr lang="zh-CN" altLang="en-US" dirty="0" smtClean="0">
                    <a:latin typeface="+mn-ea"/>
                  </a:rPr>
                  <a:t>最大值时</a:t>
                </a:r>
                <a:r>
                  <a:rPr lang="en-US" altLang="zh-CN" dirty="0" smtClean="0">
                    <a:latin typeface="+mn-ea"/>
                  </a:rPr>
                  <a:t>,</a:t>
                </a:r>
                <a:endParaRPr lang="zh-CN" altLang="en-US" dirty="0">
                  <a:latin typeface="+mn-ea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396" y="2740996"/>
                <a:ext cx="7607854" cy="371384"/>
              </a:xfrm>
              <a:prstGeom prst="rect">
                <a:avLst/>
              </a:prstGeom>
              <a:blipFill>
                <a:blip r:embed="rId9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5699"/>
              </p:ext>
            </p:extLst>
          </p:nvPr>
        </p:nvGraphicFramePr>
        <p:xfrm>
          <a:off x="7469188" y="2701925"/>
          <a:ext cx="1236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9188" y="2701925"/>
                        <a:ext cx="1236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47016"/>
              </p:ext>
            </p:extLst>
          </p:nvPr>
        </p:nvGraphicFramePr>
        <p:xfrm>
          <a:off x="2318648" y="4854306"/>
          <a:ext cx="3160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" name="Equation" r:id="rId12" imgW="2006280" imgH="457200" progId="Equation.DSMT4">
                  <p:embed/>
                </p:oleObj>
              </mc:Choice>
              <mc:Fallback>
                <p:oleObj name="Equation" r:id="rId12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8648" y="4854306"/>
                        <a:ext cx="31607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14320"/>
              </p:ext>
            </p:extLst>
          </p:nvPr>
        </p:nvGraphicFramePr>
        <p:xfrm>
          <a:off x="6231465" y="3458170"/>
          <a:ext cx="5363635" cy="100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" name="Equation" r:id="rId14" imgW="2539800" imgH="419040" progId="Equation.DSMT4">
                  <p:embed/>
                </p:oleObj>
              </mc:Choice>
              <mc:Fallback>
                <p:oleObj name="Equation" r:id="rId14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1465" y="3458170"/>
                        <a:ext cx="5363635" cy="1003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5745"/>
              </p:ext>
            </p:extLst>
          </p:nvPr>
        </p:nvGraphicFramePr>
        <p:xfrm>
          <a:off x="7132638" y="4650741"/>
          <a:ext cx="2981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" name="Equation" r:id="rId16" imgW="1892160" imgH="482400" progId="Equation.DSMT4">
                  <p:embed/>
                </p:oleObj>
              </mc:Choice>
              <mc:Fallback>
                <p:oleObj name="Equation" r:id="rId16" imgW="1892160" imgH="4824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2638" y="4650741"/>
                        <a:ext cx="29813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47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512"/>
            <a:ext cx="11796027" cy="5018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23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63755" y="359970"/>
            <a:ext cx="3246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+mn-ea"/>
              </a:rPr>
              <a:t>数据增强</a:t>
            </a:r>
            <a:endParaRPr lang="zh-CN" altLang="en-US" sz="2400" dirty="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11" name="AutoShape 2" descr="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" y="1896656"/>
            <a:ext cx="54073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l"/>
            </a:pPr>
            <a:r>
              <a:rPr lang="zh-CN" altLang="en-US" sz="4000" dirty="0" smtClean="0">
                <a:latin typeface="+mn-ea"/>
              </a:rPr>
              <a:t>旋转</a:t>
            </a:r>
            <a:endParaRPr lang="en-US" altLang="zh-CN" sz="40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zh-CN" altLang="en-US" sz="4000" dirty="0" smtClean="0">
                <a:latin typeface="+mn-ea"/>
              </a:rPr>
              <a:t>平移</a:t>
            </a:r>
            <a:endParaRPr lang="en-US" altLang="zh-CN" sz="4000" dirty="0" smtClean="0">
              <a:latin typeface="+mn-ea"/>
            </a:endParaRP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zh-CN" altLang="en-US" sz="4000" dirty="0" smtClean="0">
                <a:solidFill>
                  <a:srgbClr val="00B050"/>
                </a:solidFill>
                <a:latin typeface="+mn-ea"/>
              </a:rPr>
              <a:t>弹性形变</a:t>
            </a:r>
            <a:endParaRPr lang="en-US" altLang="zh-CN" sz="4000" dirty="0" smtClean="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7911" y="4910667"/>
            <a:ext cx="85908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因为要学习到旋转和平移不变性，所以本文采用了弹性形变来进行数据增强，能够有更强的鲁棒性能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9358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563755" y="359970"/>
            <a:ext cx="3246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  <a:latin typeface="+mn-ea"/>
              </a:rPr>
              <a:t>实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899" y="1512711"/>
            <a:ext cx="10060456" cy="4209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0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58</TotalTime>
  <Words>426</Words>
  <Application>Microsoft Office PowerPoint</Application>
  <PresentationFormat>宽屏</PresentationFormat>
  <Paragraphs>63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等线</vt:lpstr>
      <vt:lpstr>微软雅黑</vt:lpstr>
      <vt:lpstr>Arial</vt:lpstr>
      <vt:lpstr>Calibri</vt:lpstr>
      <vt:lpstr>Cambria Math</vt:lpstr>
      <vt:lpstr>Rockwell</vt:lpstr>
      <vt:lpstr>Segoe UI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567</cp:revision>
  <dcterms:created xsi:type="dcterms:W3CDTF">2015-08-18T02:51:41Z</dcterms:created>
  <dcterms:modified xsi:type="dcterms:W3CDTF">2018-10-17T02:37:26Z</dcterms:modified>
  <cp:category/>
</cp:coreProperties>
</file>